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491" r:id="rId4"/>
    <p:sldId id="490" r:id="rId5"/>
    <p:sldId id="436" r:id="rId6"/>
    <p:sldId id="437" r:id="rId7"/>
    <p:sldId id="438" r:id="rId8"/>
    <p:sldId id="522" r:id="rId9"/>
    <p:sldId id="493" r:id="rId10"/>
    <p:sldId id="494" r:id="rId11"/>
    <p:sldId id="495" r:id="rId12"/>
    <p:sldId id="496" r:id="rId13"/>
    <p:sldId id="497" r:id="rId14"/>
    <p:sldId id="498" r:id="rId15"/>
    <p:sldId id="523" r:id="rId16"/>
    <p:sldId id="524" r:id="rId17"/>
    <p:sldId id="52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4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image" Target="../media/image22.wmf"/><Relationship Id="rId21" Type="http://schemas.openxmlformats.org/officeDocument/2006/relationships/image" Target="../media/image23.wmf"/><Relationship Id="rId22" Type="http://schemas.openxmlformats.org/officeDocument/2006/relationships/image" Target="../media/image24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3" Type="http://schemas.openxmlformats.org/officeDocument/2006/relationships/image" Target="../media/image15.wmf"/><Relationship Id="rId14" Type="http://schemas.openxmlformats.org/officeDocument/2006/relationships/image" Target="../media/image16.wmf"/><Relationship Id="rId15" Type="http://schemas.openxmlformats.org/officeDocument/2006/relationships/image" Target="../media/image17.wmf"/><Relationship Id="rId16" Type="http://schemas.openxmlformats.org/officeDocument/2006/relationships/image" Target="../media/image18.wmf"/><Relationship Id="rId17" Type="http://schemas.openxmlformats.org/officeDocument/2006/relationships/image" Target="../media/image19.wmf"/><Relationship Id="rId18" Type="http://schemas.openxmlformats.org/officeDocument/2006/relationships/image" Target="../media/image20.wmf"/><Relationship Id="rId1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8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9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3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24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468" y="1447800"/>
            <a:ext cx="29550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Aug. 28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6413" y="5786437"/>
            <a:ext cx="7747584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hur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ept. 4 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How to study for this course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rief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ni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imensional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nalysis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Appendix A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2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2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222060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286079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7418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351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8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0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Ex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2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3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4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5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6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7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8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9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0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1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2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3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4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5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6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7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8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0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1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2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430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28467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572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3.14x10</a:t>
            </a:r>
            <a:r>
              <a:rPr lang="en-US" sz="1800" baseline="30000" dirty="0" smtClean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  <a:p>
            <a:pPr lvl="2" eaLnBrk="1" hangingPunct="1"/>
            <a:r>
              <a:rPr lang="en-US" sz="2200" dirty="0" smtClean="0">
                <a:ea typeface="ＭＳ Ｐゴシック" pitchFamily="-84" charset="-128"/>
              </a:rPr>
              <a:t>How about 3000?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This book assumes all 0’s are significant but it could be different in other cases!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5257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2860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934289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omework registration: 14/20 have registered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oster closes at 11pm tonight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eadline for the homework #1 with only 4 problems is also at 11pm tonight!</a:t>
            </a:r>
          </a:p>
          <a:p>
            <a:pPr lvl="2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ember, all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homework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have the same weights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 need to approve your enrollment requests so please take an action ASAP!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 is the unknown variable, and y, z and v are constant coefficient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Sept. 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85429"/>
              </p:ext>
            </p:extLst>
          </p:nvPr>
        </p:nvGraphicFramePr>
        <p:xfrm>
          <a:off x="4868863" y="27216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7216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713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Aug. 2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participate in the discussions and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ctively participate in problem </a:t>
            </a:r>
            <a:r>
              <a:rPr lang="en-US" sz="2000" dirty="0">
                <a:latin typeface="Arial Narrow" charset="0"/>
                <a:ea typeface="ＭＳ Ｐゴシック" charset="0"/>
              </a:rPr>
              <a:t>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the lecture not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Do not wait till you are done with all the problems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. One </a:t>
            </a:r>
            <a:r>
              <a:rPr lang="en-US" sz="2000" dirty="0">
                <a:latin typeface="Arial Narrow" charset="0"/>
                <a:ea typeface="ＭＳ Ｐゴシック" charset="0"/>
              </a:rPr>
              <a:t>can always input the answers as you solv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problems. 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pter </a:t>
            </a:r>
            <a:r>
              <a:rPr lang="en-US" sz="2000" dirty="0">
                <a:latin typeface="Arial Narrow" charset="0"/>
                <a:ea typeface="ＭＳ Ｐゴシック" charset="0"/>
              </a:rPr>
              <a:t>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65689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o improv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ur everyday lives,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Physics is based on precise measurements and compariso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A rule for how things are measured and compared is essential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Need experiments to establish the units of such measurement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Precise measurement is necessary for practical uses and for fully understanding the rules of natur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Units define a unique name assigned to the measure of the given quantity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Consistency is crucial for physical measurements and compariso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Practical matters </a:t>
            </a:r>
            <a:r>
              <a:rPr lang="en-US" sz="2400" dirty="0" smtClean="0"/>
              <a:t>contribu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55733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Length, Mass, Time, Electric Current, Temperature, the Amount of substance and the Luminous intens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All other physical quantities can be derived from thes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ea typeface="+mn-ea"/>
                <a:cs typeface="+mn-cs"/>
              </a:rPr>
              <a:t>A system of unit called </a:t>
            </a:r>
            <a:r>
              <a:rPr lang="en-US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dirty="0" smtClean="0">
                <a:ea typeface="+mn-ea"/>
                <a:cs typeface="+mn-cs"/>
              </a:rPr>
              <a:t> (</a:t>
            </a:r>
            <a:r>
              <a:rPr lang="en-US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dirty="0" smtClean="0"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dirty="0" smtClean="0">
                <a:ea typeface="+mn-ea"/>
                <a:cs typeface="+mn-cs"/>
              </a:rPr>
              <a:t>) was established in 197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ea typeface="+mn-ea"/>
                <a:cs typeface="+mn-cs"/>
              </a:rPr>
              <a:t>The three base quantities relevant for this course ar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dirty="0" smtClean="0"/>
              <a:t> in meters (</a:t>
            </a:r>
            <a:r>
              <a:rPr lang="en-US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dirty="0" smtClean="0"/>
              <a:t> in kilo-grams (</a:t>
            </a:r>
            <a:r>
              <a:rPr lang="en-US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dirty="0" smtClean="0"/>
              <a:t> in seconds (</a:t>
            </a:r>
            <a:r>
              <a:rPr lang="en-US" dirty="0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dirty="0" smtClean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These scales are called the human scale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73072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135</TotalTime>
  <Words>2035</Words>
  <Application>Microsoft Macintosh PowerPoint</Application>
  <PresentationFormat>On-screen Show (4:3)</PresentationFormat>
  <Paragraphs>27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3 – Section 004 Lecture #2</vt:lpstr>
      <vt:lpstr>Announcements</vt:lpstr>
      <vt:lpstr>Special Project #1 for Extra Credit</vt:lpstr>
      <vt:lpstr>How to study for this course?</vt:lpstr>
      <vt:lpstr>Why do Physics?</vt:lpstr>
      <vt:lpstr>Brief History of Physics</vt:lpstr>
      <vt:lpstr>Models, Theories and Laws</vt:lpstr>
      <vt:lpstr>Needs for Standards and Unit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for Unit Conversions</vt:lpstr>
      <vt:lpstr>Uncertainties</vt:lpstr>
      <vt:lpstr>Significant Figures</vt:lpstr>
      <vt:lpstr>Significant Figur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33</cp:revision>
  <dcterms:created xsi:type="dcterms:W3CDTF">2012-06-05T17:02:23Z</dcterms:created>
  <dcterms:modified xsi:type="dcterms:W3CDTF">2014-08-28T16:29:24Z</dcterms:modified>
</cp:coreProperties>
</file>